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77625" w:rsidRDefault="00177625" w:rsidP="00412624">
      <w:pPr>
        <w:bidi/>
        <w:spacing w:after="0" w:line="288" w:lineRule="auto"/>
        <w:jc w:val="both"/>
        <w:rPr>
          <w:rFonts w:ascii="Times New Roman" w:hAnsi="Times New Roman" w:cs="B Nazanin"/>
          <w:sz w:val="24"/>
          <w:szCs w:val="28"/>
          <w:rtl/>
          <w:lang w:bidi="fa-IR"/>
        </w:rPr>
      </w:pPr>
      <w:r>
        <w:rPr>
          <w:rFonts w:ascii="Times New Roman" w:hAnsi="Times New Roman" w:cs="B Nazanin" w:hint="cs"/>
          <w:sz w:val="24"/>
          <w:szCs w:val="28"/>
          <w:rtl/>
          <w:lang w:bidi="fa-IR"/>
        </w:rPr>
        <w:t xml:space="preserve">‌شبیه‌سازی شامل دو فایل </w:t>
      </w:r>
      <w:r>
        <w:rPr>
          <w:rFonts w:ascii="Times New Roman" w:hAnsi="Times New Roman" w:cs="B Nazanin"/>
          <w:sz w:val="24"/>
          <w:szCs w:val="28"/>
          <w:lang w:bidi="fa-IR"/>
        </w:rPr>
        <w:t>Simulink</w:t>
      </w:r>
      <w:r>
        <w:rPr>
          <w:rFonts w:ascii="Times New Roman" w:hAnsi="Times New Roman" w:cs="B Nazanin" w:hint="cs"/>
          <w:sz w:val="24"/>
          <w:szCs w:val="28"/>
          <w:rtl/>
          <w:lang w:bidi="fa-IR"/>
        </w:rPr>
        <w:t xml:space="preserve"> </w:t>
      </w:r>
      <w:r w:rsidR="00412624">
        <w:rPr>
          <w:rFonts w:ascii="Times New Roman" w:hAnsi="Times New Roman" w:cs="B Nazanin" w:hint="cs"/>
          <w:sz w:val="24"/>
          <w:szCs w:val="28"/>
          <w:rtl/>
          <w:lang w:bidi="fa-IR"/>
        </w:rPr>
        <w:t xml:space="preserve">برای دو مثال موجود در مقاله می‌باشد و یک </w:t>
      </w:r>
      <w:r w:rsidR="00412624">
        <w:rPr>
          <w:rFonts w:ascii="Times New Roman" w:hAnsi="Times New Roman" w:cs="B Nazanin"/>
          <w:sz w:val="24"/>
          <w:szCs w:val="28"/>
          <w:lang w:bidi="fa-IR"/>
        </w:rPr>
        <w:t>m-file</w:t>
      </w:r>
      <w:r w:rsidR="00412624">
        <w:rPr>
          <w:rFonts w:ascii="Times New Roman" w:hAnsi="Times New Roman" w:cs="B Nazanin" w:hint="cs"/>
          <w:sz w:val="24"/>
          <w:szCs w:val="28"/>
          <w:rtl/>
          <w:lang w:bidi="fa-IR"/>
        </w:rPr>
        <w:t xml:space="preserve"> برای رسم نتایج.</w:t>
      </w:r>
      <w:bookmarkStart w:id="0" w:name="_GoBack"/>
      <w:bookmarkEnd w:id="0"/>
    </w:p>
    <w:p w:rsidR="00595339" w:rsidRDefault="00573704" w:rsidP="00177625">
      <w:pPr>
        <w:bidi/>
        <w:spacing w:after="0" w:line="288" w:lineRule="auto"/>
        <w:jc w:val="both"/>
        <w:rPr>
          <w:rFonts w:ascii="Times New Roman" w:hAnsi="Times New Roman" w:cs="B Nazanin"/>
          <w:sz w:val="24"/>
          <w:szCs w:val="28"/>
          <w:rtl/>
          <w:lang w:bidi="fa-IR"/>
        </w:rPr>
      </w:pPr>
      <w:r>
        <w:rPr>
          <w:rFonts w:ascii="Times New Roman" w:hAnsi="Times New Roman" w:cs="B Nazanin" w:hint="cs"/>
          <w:sz w:val="24"/>
          <w:szCs w:val="28"/>
          <w:rtl/>
          <w:lang w:bidi="fa-IR"/>
        </w:rPr>
        <w:t xml:space="preserve">بلوک دیاگرام طراحی شده در محیط </w:t>
      </w:r>
      <w:r>
        <w:rPr>
          <w:rFonts w:ascii="Times New Roman" w:hAnsi="Times New Roman" w:cs="B Nazanin"/>
          <w:sz w:val="24"/>
          <w:szCs w:val="28"/>
          <w:lang w:bidi="fa-IR"/>
        </w:rPr>
        <w:t>Simulink</w:t>
      </w:r>
      <w:r>
        <w:rPr>
          <w:rFonts w:ascii="Times New Roman" w:hAnsi="Times New Roman" w:cs="B Nazanin" w:hint="cs"/>
          <w:sz w:val="24"/>
          <w:szCs w:val="28"/>
          <w:rtl/>
          <w:lang w:bidi="fa-IR"/>
        </w:rPr>
        <w:t xml:space="preserve"> به صورت زیر می‌باشد:</w:t>
      </w:r>
    </w:p>
    <w:p w:rsidR="00573704" w:rsidRDefault="00573704" w:rsidP="00573704">
      <w:pPr>
        <w:bidi/>
        <w:spacing w:after="0" w:line="288" w:lineRule="auto"/>
        <w:jc w:val="center"/>
        <w:rPr>
          <w:rFonts w:ascii="Times New Roman" w:hAnsi="Times New Roman" w:cs="B Nazanin"/>
          <w:sz w:val="24"/>
          <w:szCs w:val="28"/>
          <w:rtl/>
          <w:lang w:bidi="fa-IR"/>
        </w:rPr>
      </w:pPr>
      <w:r>
        <w:rPr>
          <w:noProof/>
        </w:rPr>
        <w:drawing>
          <wp:inline distT="0" distB="0" distL="0" distR="0">
            <wp:extent cx="4683318" cy="3371353"/>
            <wp:effectExtent l="0" t="0" r="3175" b="63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" cstate="print"/>
                    <a:srcRect l="3805" t="4846" r="6545" b="12969"/>
                    <a:stretch/>
                  </pic:blipFill>
                  <pic:spPr bwMode="auto">
                    <a:xfrm>
                      <a:off x="0" y="0"/>
                      <a:ext cx="4681164" cy="33698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573704" w:rsidRDefault="00573704" w:rsidP="00573704">
      <w:pPr>
        <w:bidi/>
        <w:spacing w:after="0" w:line="288" w:lineRule="auto"/>
        <w:jc w:val="both"/>
        <w:rPr>
          <w:rFonts w:ascii="Times New Roman" w:hAnsi="Times New Roman" w:cs="B Nazanin"/>
          <w:sz w:val="24"/>
          <w:szCs w:val="28"/>
          <w:rtl/>
          <w:lang w:bidi="fa-IR"/>
        </w:rPr>
      </w:pPr>
    </w:p>
    <w:p w:rsidR="00ED448C" w:rsidRDefault="00412624" w:rsidP="00412624">
      <w:pPr>
        <w:bidi/>
        <w:spacing w:after="0" w:line="288" w:lineRule="auto"/>
        <w:jc w:val="both"/>
        <w:rPr>
          <w:rFonts w:ascii="Times New Roman" w:hAnsi="Times New Roman" w:cs="B Nazanin"/>
          <w:sz w:val="24"/>
          <w:szCs w:val="28"/>
          <w:rtl/>
          <w:lang w:bidi="fa-IR"/>
        </w:rPr>
      </w:pPr>
      <w:r>
        <w:rPr>
          <w:rFonts w:ascii="Times New Roman" w:hAnsi="Times New Roman" w:cs="B Nazanin" w:hint="cs"/>
          <w:sz w:val="24"/>
          <w:szCs w:val="28"/>
          <w:rtl/>
          <w:lang w:bidi="fa-IR"/>
        </w:rPr>
        <w:t xml:space="preserve">بلوک با نام </w:t>
      </w:r>
      <w:r>
        <w:rPr>
          <w:rFonts w:ascii="Times New Roman" w:hAnsi="Times New Roman" w:cs="B Nazanin"/>
          <w:sz w:val="24"/>
          <w:szCs w:val="28"/>
          <w:lang w:bidi="fa-IR"/>
        </w:rPr>
        <w:t>“fuzzy”</w:t>
      </w:r>
      <w:r>
        <w:rPr>
          <w:rFonts w:ascii="Times New Roman" w:hAnsi="Times New Roman" w:cs="B Nazanin" w:hint="cs"/>
          <w:sz w:val="24"/>
          <w:szCs w:val="28"/>
          <w:rtl/>
          <w:lang w:bidi="fa-IR"/>
        </w:rPr>
        <w:t xml:space="preserve"> توابع عضویت ارائه شده در </w:t>
      </w:r>
      <w:r>
        <w:rPr>
          <w:rFonts w:ascii="Times New Roman" w:hAnsi="Times New Roman" w:cs="B Nazanin"/>
          <w:sz w:val="24"/>
          <w:szCs w:val="28"/>
          <w:lang w:bidi="fa-IR"/>
        </w:rPr>
        <w:t>Fig.1</w:t>
      </w:r>
      <w:r>
        <w:rPr>
          <w:rFonts w:ascii="Times New Roman" w:hAnsi="Times New Roman" w:cs="B Nazanin" w:hint="cs"/>
          <w:sz w:val="24"/>
          <w:szCs w:val="28"/>
          <w:rtl/>
          <w:lang w:bidi="fa-IR"/>
        </w:rPr>
        <w:t xml:space="preserve"> </w:t>
      </w:r>
      <w:r w:rsidR="00ED448C">
        <w:rPr>
          <w:rFonts w:ascii="Times New Roman" w:hAnsi="Times New Roman" w:cs="B Nazanin" w:hint="cs"/>
          <w:sz w:val="24"/>
          <w:szCs w:val="28"/>
          <w:rtl/>
          <w:lang w:bidi="fa-IR"/>
        </w:rPr>
        <w:t xml:space="preserve"> مقاله </w:t>
      </w:r>
      <w:r>
        <w:rPr>
          <w:rFonts w:ascii="Times New Roman" w:hAnsi="Times New Roman" w:cs="B Nazanin" w:hint="cs"/>
          <w:sz w:val="24"/>
          <w:szCs w:val="28"/>
          <w:rtl/>
          <w:lang w:bidi="fa-IR"/>
        </w:rPr>
        <w:t>را شبیه‌سازی می‌کند.</w:t>
      </w:r>
      <w:r w:rsidR="00ED448C">
        <w:rPr>
          <w:rFonts w:ascii="Times New Roman" w:hAnsi="Times New Roman" w:cs="B Nazanin" w:hint="cs"/>
          <w:sz w:val="24"/>
          <w:szCs w:val="28"/>
          <w:rtl/>
          <w:lang w:bidi="fa-IR"/>
        </w:rPr>
        <w:t xml:space="preserve"> خروجی آن متغیر </w:t>
      </w:r>
      <w:r w:rsidR="00ED448C" w:rsidRPr="00ED448C">
        <w:rPr>
          <w:rFonts w:ascii="Times New Roman" w:hAnsi="Times New Roman" w:cs="B Nazanin"/>
          <w:position w:val="-6"/>
          <w:sz w:val="24"/>
          <w:szCs w:val="28"/>
          <w:lang w:bidi="fa-IR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3.5pt" o:ole="">
            <v:imagedata r:id="rId9" o:title=""/>
          </v:shape>
          <o:OLEObject Type="Embed" ProgID="Equation.DSMT4" ShapeID="_x0000_i1025" DrawAspect="Content" ObjectID="_1514187251" r:id="rId10"/>
        </w:object>
      </w:r>
      <w:r w:rsidR="00ED448C">
        <w:rPr>
          <w:rFonts w:ascii="Times New Roman" w:hAnsi="Times New Roman" w:cs="B Nazanin" w:hint="cs"/>
          <w:sz w:val="24"/>
          <w:szCs w:val="28"/>
          <w:rtl/>
          <w:lang w:bidi="fa-IR"/>
        </w:rPr>
        <w:t xml:space="preserve"> می‌باشد که برداری شامل دو عضو مربوط به دو قانون فازی می‌باشد. ورودی آن هم </w:t>
      </w:r>
      <w:r w:rsidR="00ED448C" w:rsidRPr="00ED448C">
        <w:rPr>
          <w:rFonts w:ascii="Times New Roman" w:hAnsi="Times New Roman" w:cs="B Nazanin"/>
          <w:position w:val="-6"/>
          <w:sz w:val="24"/>
          <w:szCs w:val="28"/>
          <w:lang w:bidi="fa-IR"/>
        </w:rPr>
        <w:object w:dxaOrig="200" w:dyaOrig="279">
          <v:shape id="_x0000_i1026" type="#_x0000_t75" style="width:10.5pt;height:13.5pt" o:ole="">
            <v:imagedata r:id="rId9" o:title=""/>
          </v:shape>
          <o:OLEObject Type="Embed" ProgID="Equation.DSMT4" ShapeID="_x0000_i1026" DrawAspect="Content" ObjectID="_1514187252" r:id="rId11"/>
        </w:object>
      </w:r>
      <w:r w:rsidR="00ED448C">
        <w:rPr>
          <w:rFonts w:ascii="Times New Roman" w:hAnsi="Times New Roman" w:cs="B Nazanin" w:hint="cs"/>
          <w:sz w:val="24"/>
          <w:szCs w:val="28"/>
          <w:rtl/>
          <w:lang w:bidi="fa-IR"/>
        </w:rPr>
        <w:t xml:space="preserve"> می‌باشد که همان حالت سیستم تعریف شده در رابطه (7) است.</w:t>
      </w:r>
    </w:p>
    <w:p w:rsidR="00ED448C" w:rsidRDefault="00412624" w:rsidP="00ED448C">
      <w:pPr>
        <w:bidi/>
        <w:spacing w:after="0" w:line="288" w:lineRule="auto"/>
        <w:jc w:val="both"/>
        <w:rPr>
          <w:rFonts w:ascii="Times New Roman" w:hAnsi="Times New Roman" w:cs="B Nazanin"/>
          <w:sz w:val="24"/>
          <w:szCs w:val="28"/>
          <w:rtl/>
          <w:lang w:bidi="fa-IR"/>
        </w:rPr>
      </w:pPr>
      <w:r>
        <w:rPr>
          <w:rFonts w:ascii="Times New Roman" w:hAnsi="Times New Roman" w:cs="B Nazanin" w:hint="cs"/>
          <w:sz w:val="24"/>
          <w:szCs w:val="28"/>
          <w:rtl/>
          <w:lang w:bidi="fa-IR"/>
        </w:rPr>
        <w:t xml:space="preserve"> بلوک </w:t>
      </w:r>
      <w:r>
        <w:rPr>
          <w:rFonts w:ascii="Times New Roman" w:hAnsi="Times New Roman" w:cs="B Nazanin"/>
          <w:sz w:val="24"/>
          <w:szCs w:val="28"/>
          <w:lang w:bidi="fa-IR"/>
        </w:rPr>
        <w:t>“system_model”</w:t>
      </w:r>
      <w:r>
        <w:rPr>
          <w:rFonts w:ascii="Times New Roman" w:hAnsi="Times New Roman" w:cs="B Nazanin" w:hint="cs"/>
          <w:sz w:val="24"/>
          <w:szCs w:val="28"/>
          <w:rtl/>
          <w:lang w:bidi="fa-IR"/>
        </w:rPr>
        <w:t xml:space="preserve"> روابط (7) و (8) مقاله را شبیه‌سازی می‌کند.</w:t>
      </w:r>
      <w:r w:rsidR="00ED448C">
        <w:rPr>
          <w:rFonts w:ascii="Times New Roman" w:hAnsi="Times New Roman" w:cs="B Nazanin" w:hint="cs"/>
          <w:sz w:val="24"/>
          <w:szCs w:val="28"/>
          <w:rtl/>
          <w:lang w:bidi="fa-IR"/>
        </w:rPr>
        <w:t xml:space="preserve"> ورودی </w:t>
      </w:r>
      <w:r w:rsidR="00ED448C" w:rsidRPr="00ED448C">
        <w:rPr>
          <w:rFonts w:ascii="Times New Roman" w:hAnsi="Times New Roman" w:cs="B Nazanin"/>
          <w:position w:val="-6"/>
          <w:sz w:val="24"/>
          <w:szCs w:val="28"/>
          <w:lang w:bidi="fa-IR"/>
        </w:rPr>
        <w:object w:dxaOrig="279" w:dyaOrig="279">
          <v:shape id="_x0000_i1027" type="#_x0000_t75" style="width:13.5pt;height:13.5pt" o:ole="">
            <v:imagedata r:id="rId12" o:title=""/>
          </v:shape>
          <o:OLEObject Type="Embed" ProgID="Equation.DSMT4" ShapeID="_x0000_i1027" DrawAspect="Content" ObjectID="_1514187253" r:id="rId13"/>
        </w:object>
      </w:r>
      <w:r w:rsidR="00ED448C">
        <w:rPr>
          <w:rFonts w:ascii="Times New Roman" w:hAnsi="Times New Roman" w:cs="B Nazanin" w:hint="cs"/>
          <w:sz w:val="24"/>
          <w:szCs w:val="28"/>
          <w:rtl/>
          <w:lang w:bidi="fa-IR"/>
        </w:rPr>
        <w:t xml:space="preserve"> و </w:t>
      </w:r>
      <w:r w:rsidR="00ED448C" w:rsidRPr="00ED448C">
        <w:rPr>
          <w:rFonts w:ascii="Times New Roman" w:hAnsi="Times New Roman" w:cs="B Nazanin"/>
          <w:position w:val="-6"/>
          <w:sz w:val="24"/>
          <w:szCs w:val="28"/>
          <w:lang w:bidi="fa-IR"/>
        </w:rPr>
        <w:object w:dxaOrig="320" w:dyaOrig="279">
          <v:shape id="_x0000_i1028" type="#_x0000_t75" style="width:16.5pt;height:13.5pt" o:ole="">
            <v:imagedata r:id="rId14" o:title=""/>
          </v:shape>
          <o:OLEObject Type="Embed" ProgID="Equation.DSMT4" ShapeID="_x0000_i1028" DrawAspect="Content" ObjectID="_1514187254" r:id="rId15"/>
        </w:object>
      </w:r>
      <w:r w:rsidR="00ED448C">
        <w:rPr>
          <w:rFonts w:ascii="Times New Roman" w:hAnsi="Times New Roman" w:cs="B Nazanin" w:hint="cs"/>
          <w:sz w:val="24"/>
          <w:szCs w:val="28"/>
          <w:rtl/>
          <w:lang w:bidi="fa-IR"/>
        </w:rPr>
        <w:t xml:space="preserve"> مربوط به دو قانون فازی است. ورودی </w:t>
      </w:r>
      <w:r w:rsidR="00ED448C" w:rsidRPr="00ED448C">
        <w:rPr>
          <w:rFonts w:ascii="Times New Roman" w:hAnsi="Times New Roman" w:cs="B Nazanin"/>
          <w:position w:val="-6"/>
          <w:sz w:val="24"/>
          <w:szCs w:val="28"/>
          <w:lang w:bidi="fa-IR"/>
        </w:rPr>
        <w:object w:dxaOrig="200" w:dyaOrig="220">
          <v:shape id="_x0000_i1029" type="#_x0000_t75" style="width:10.5pt;height:11.25pt" o:ole="">
            <v:imagedata r:id="rId16" o:title=""/>
          </v:shape>
          <o:OLEObject Type="Embed" ProgID="Equation.DSMT4" ShapeID="_x0000_i1029" DrawAspect="Content" ObjectID="_1514187255" r:id="rId17"/>
        </w:object>
      </w:r>
      <w:r w:rsidR="00ED448C">
        <w:rPr>
          <w:rFonts w:ascii="Times New Roman" w:hAnsi="Times New Roman" w:cs="B Nazanin" w:hint="cs"/>
          <w:sz w:val="24"/>
          <w:szCs w:val="28"/>
          <w:rtl/>
          <w:lang w:bidi="fa-IR"/>
        </w:rPr>
        <w:t xml:space="preserve"> نیز ورودی کنتری سیستم است. خروجی آن هم شامل </w:t>
      </w:r>
      <w:r w:rsidR="00ED448C" w:rsidRPr="00ED448C">
        <w:rPr>
          <w:rFonts w:ascii="Times New Roman" w:hAnsi="Times New Roman" w:cs="B Nazanin"/>
          <w:position w:val="-6"/>
          <w:sz w:val="24"/>
          <w:szCs w:val="28"/>
          <w:lang w:bidi="fa-IR"/>
        </w:rPr>
        <w:object w:dxaOrig="200" w:dyaOrig="220">
          <v:shape id="_x0000_i1030" type="#_x0000_t75" style="width:10.5pt;height:11.25pt" o:ole="">
            <v:imagedata r:id="rId18" o:title=""/>
          </v:shape>
          <o:OLEObject Type="Embed" ProgID="Equation.DSMT4" ShapeID="_x0000_i1030" DrawAspect="Content" ObjectID="_1514187256" r:id="rId19"/>
        </w:object>
      </w:r>
      <w:r w:rsidR="00ED448C">
        <w:rPr>
          <w:rFonts w:ascii="Times New Roman" w:hAnsi="Times New Roman" w:cs="B Nazanin" w:hint="cs"/>
          <w:sz w:val="24"/>
          <w:szCs w:val="28"/>
          <w:rtl/>
          <w:lang w:bidi="fa-IR"/>
        </w:rPr>
        <w:t xml:space="preserve"> و </w:t>
      </w:r>
      <w:r w:rsidR="00ED448C" w:rsidRPr="00ED448C">
        <w:rPr>
          <w:rFonts w:ascii="Times New Roman" w:hAnsi="Times New Roman" w:cs="B Nazanin"/>
          <w:position w:val="-10"/>
          <w:sz w:val="24"/>
          <w:szCs w:val="28"/>
          <w:lang w:bidi="fa-IR"/>
        </w:rPr>
        <w:object w:dxaOrig="220" w:dyaOrig="260">
          <v:shape id="_x0000_i1031" type="#_x0000_t75" style="width:11.25pt;height:13.5pt" o:ole="">
            <v:imagedata r:id="rId20" o:title=""/>
          </v:shape>
          <o:OLEObject Type="Embed" ProgID="Equation.DSMT4" ShapeID="_x0000_i1031" DrawAspect="Content" ObjectID="_1514187257" r:id="rId21"/>
        </w:object>
      </w:r>
      <w:r w:rsidR="00ED448C">
        <w:rPr>
          <w:rFonts w:ascii="Times New Roman" w:hAnsi="Times New Roman" w:cs="B Nazanin" w:hint="cs"/>
          <w:sz w:val="24"/>
          <w:szCs w:val="28"/>
          <w:rtl/>
          <w:lang w:bidi="fa-IR"/>
        </w:rPr>
        <w:t xml:space="preserve"> می‌باشد که متغیرهای سیستم است. همچنین </w:t>
      </w:r>
      <w:r w:rsidR="00ED448C" w:rsidRPr="00ED448C">
        <w:rPr>
          <w:rFonts w:ascii="Times New Roman" w:hAnsi="Times New Roman" w:cs="B Nazanin"/>
          <w:position w:val="-14"/>
          <w:sz w:val="24"/>
          <w:szCs w:val="28"/>
          <w:lang w:bidi="fa-IR"/>
        </w:rPr>
        <w:object w:dxaOrig="580" w:dyaOrig="400">
          <v:shape id="_x0000_i1032" type="#_x0000_t75" style="width:28.5pt;height:19.5pt" o:ole="">
            <v:imagedata r:id="rId22" o:title=""/>
          </v:shape>
          <o:OLEObject Type="Embed" ProgID="Equation.DSMT4" ShapeID="_x0000_i1032" DrawAspect="Content" ObjectID="_1514187258" r:id="rId23"/>
        </w:object>
      </w:r>
      <w:r w:rsidR="00ED448C">
        <w:rPr>
          <w:rFonts w:ascii="Times New Roman" w:hAnsi="Times New Roman" w:cs="B Nazanin" w:hint="cs"/>
          <w:sz w:val="24"/>
          <w:szCs w:val="28"/>
          <w:rtl/>
          <w:lang w:bidi="fa-IR"/>
        </w:rPr>
        <w:t xml:space="preserve">، </w:t>
      </w:r>
      <w:r w:rsidR="00ED448C" w:rsidRPr="00ED448C">
        <w:rPr>
          <w:rFonts w:ascii="Times New Roman" w:hAnsi="Times New Roman" w:cs="B Nazanin"/>
          <w:position w:val="-14"/>
          <w:sz w:val="24"/>
          <w:szCs w:val="28"/>
          <w:lang w:bidi="fa-IR"/>
        </w:rPr>
        <w:object w:dxaOrig="580" w:dyaOrig="400">
          <v:shape id="_x0000_i1033" type="#_x0000_t75" style="width:28.5pt;height:19.5pt" o:ole="">
            <v:imagedata r:id="rId24" o:title=""/>
          </v:shape>
          <o:OLEObject Type="Embed" ProgID="Equation.DSMT4" ShapeID="_x0000_i1033" DrawAspect="Content" ObjectID="_1514187259" r:id="rId25"/>
        </w:object>
      </w:r>
      <w:r w:rsidR="00ED448C">
        <w:rPr>
          <w:rFonts w:ascii="Times New Roman" w:hAnsi="Times New Roman" w:cs="B Nazanin" w:hint="cs"/>
          <w:sz w:val="24"/>
          <w:szCs w:val="28"/>
          <w:rtl/>
          <w:lang w:bidi="fa-IR"/>
        </w:rPr>
        <w:t xml:space="preserve"> و </w:t>
      </w:r>
      <w:r w:rsidR="00ED448C" w:rsidRPr="00ED448C">
        <w:rPr>
          <w:rFonts w:ascii="Times New Roman" w:hAnsi="Times New Roman" w:cs="B Nazanin"/>
          <w:position w:val="-14"/>
          <w:sz w:val="24"/>
          <w:szCs w:val="28"/>
          <w:lang w:bidi="fa-IR"/>
        </w:rPr>
        <w:object w:dxaOrig="580" w:dyaOrig="400">
          <v:shape id="_x0000_i1034" type="#_x0000_t75" style="width:28.5pt;height:19.5pt" o:ole="">
            <v:imagedata r:id="rId26" o:title=""/>
          </v:shape>
          <o:OLEObject Type="Embed" ProgID="Equation.DSMT4" ShapeID="_x0000_i1034" DrawAspect="Content" ObjectID="_1514187260" r:id="rId27"/>
        </w:object>
      </w:r>
      <w:r w:rsidR="00ED448C">
        <w:rPr>
          <w:rFonts w:ascii="Times New Roman" w:hAnsi="Times New Roman" w:cs="B Nazanin" w:hint="cs"/>
          <w:sz w:val="24"/>
          <w:szCs w:val="28"/>
          <w:rtl/>
          <w:lang w:bidi="fa-IR"/>
        </w:rPr>
        <w:t xml:space="preserve"> متغیرهای تعریف شده در قسمت بالای روابط (7) و (8) مقاله می‌باشند. </w:t>
      </w:r>
    </w:p>
    <w:p w:rsidR="00ED448C" w:rsidRDefault="00412624" w:rsidP="00ED448C">
      <w:pPr>
        <w:bidi/>
        <w:spacing w:after="0" w:line="288" w:lineRule="auto"/>
        <w:jc w:val="both"/>
        <w:rPr>
          <w:rFonts w:ascii="Times New Roman" w:hAnsi="Times New Roman" w:cs="B Nazanin"/>
          <w:sz w:val="24"/>
          <w:szCs w:val="28"/>
          <w:rtl/>
          <w:lang w:bidi="fa-IR"/>
        </w:rPr>
      </w:pPr>
      <w:r>
        <w:rPr>
          <w:rFonts w:ascii="Times New Roman" w:hAnsi="Times New Roman" w:cs="B Nazanin" w:hint="cs"/>
          <w:sz w:val="24"/>
          <w:szCs w:val="28"/>
          <w:rtl/>
          <w:lang w:bidi="fa-IR"/>
        </w:rPr>
        <w:t xml:space="preserve">بلوک </w:t>
      </w:r>
      <w:r>
        <w:rPr>
          <w:rFonts w:ascii="Times New Roman" w:hAnsi="Times New Roman" w:cs="B Nazanin"/>
          <w:sz w:val="24"/>
          <w:szCs w:val="28"/>
          <w:lang w:bidi="fa-IR"/>
        </w:rPr>
        <w:t>“observer”</w:t>
      </w:r>
      <w:r>
        <w:rPr>
          <w:rFonts w:ascii="Times New Roman" w:hAnsi="Times New Roman" w:cs="B Nazanin" w:hint="cs"/>
          <w:sz w:val="24"/>
          <w:szCs w:val="28"/>
          <w:rtl/>
          <w:lang w:bidi="fa-IR"/>
        </w:rPr>
        <w:t xml:space="preserve"> روابط (10)، (11) و (12) را شبیه‌سازی می‌کند.</w:t>
      </w:r>
      <w:r w:rsidR="00ED448C">
        <w:rPr>
          <w:rFonts w:ascii="Times New Roman" w:hAnsi="Times New Roman" w:cs="B Nazanin" w:hint="cs"/>
          <w:sz w:val="24"/>
          <w:szCs w:val="28"/>
          <w:rtl/>
          <w:lang w:bidi="fa-IR"/>
        </w:rPr>
        <w:t xml:space="preserve"> خروجی آن </w:t>
      </w:r>
      <w:r w:rsidR="00ED448C" w:rsidRPr="00ED448C">
        <w:rPr>
          <w:rFonts w:ascii="Times New Roman" w:hAnsi="Times New Roman" w:cs="B Nazanin"/>
          <w:position w:val="-10"/>
          <w:sz w:val="24"/>
          <w:szCs w:val="28"/>
          <w:lang w:bidi="fa-IR"/>
        </w:rPr>
        <w:object w:dxaOrig="240" w:dyaOrig="380">
          <v:shape id="_x0000_i1035" type="#_x0000_t75" style="width:12pt;height:18.75pt" o:ole="">
            <v:imagedata r:id="rId28" o:title=""/>
          </v:shape>
          <o:OLEObject Type="Embed" ProgID="Equation.DSMT4" ShapeID="_x0000_i1035" DrawAspect="Content" ObjectID="_1514187261" r:id="rId29"/>
        </w:object>
      </w:r>
      <w:r w:rsidR="00ED448C">
        <w:rPr>
          <w:rFonts w:ascii="Times New Roman" w:hAnsi="Times New Roman" w:cs="B Nazanin" w:hint="cs"/>
          <w:sz w:val="24"/>
          <w:szCs w:val="28"/>
          <w:rtl/>
          <w:lang w:bidi="fa-IR"/>
        </w:rPr>
        <w:t xml:space="preserve"> می‌باشد که همان تخمین عیب (</w:t>
      </w:r>
      <w:r w:rsidR="00ED448C">
        <w:rPr>
          <w:rFonts w:ascii="Times New Roman" w:hAnsi="Times New Roman" w:cs="B Nazanin"/>
          <w:sz w:val="24"/>
          <w:szCs w:val="28"/>
          <w:lang w:bidi="fa-IR"/>
        </w:rPr>
        <w:t>fault</w:t>
      </w:r>
      <w:r w:rsidR="00ED448C">
        <w:rPr>
          <w:rFonts w:ascii="Times New Roman" w:hAnsi="Times New Roman" w:cs="B Nazanin" w:hint="cs"/>
          <w:sz w:val="24"/>
          <w:szCs w:val="28"/>
          <w:rtl/>
          <w:lang w:bidi="fa-IR"/>
        </w:rPr>
        <w:t>) است.</w:t>
      </w:r>
    </w:p>
    <w:p w:rsidR="00412624" w:rsidRDefault="00412624" w:rsidP="00ED448C">
      <w:pPr>
        <w:bidi/>
        <w:spacing w:after="0" w:line="288" w:lineRule="auto"/>
        <w:jc w:val="both"/>
        <w:rPr>
          <w:rFonts w:ascii="Times New Roman" w:hAnsi="Times New Roman" w:cs="B Nazanin"/>
          <w:sz w:val="24"/>
          <w:szCs w:val="28"/>
          <w:rtl/>
          <w:lang w:bidi="fa-IR"/>
        </w:rPr>
      </w:pPr>
      <w:r>
        <w:rPr>
          <w:rFonts w:ascii="Times New Roman" w:hAnsi="Times New Roman" w:cs="B Nazanin" w:hint="cs"/>
          <w:sz w:val="24"/>
          <w:szCs w:val="28"/>
          <w:rtl/>
          <w:lang w:bidi="fa-IR"/>
        </w:rPr>
        <w:t xml:space="preserve">در نهایت، بلوک </w:t>
      </w:r>
      <w:r>
        <w:rPr>
          <w:rFonts w:ascii="Times New Roman" w:hAnsi="Times New Roman" w:cs="B Nazanin"/>
          <w:sz w:val="24"/>
          <w:szCs w:val="28"/>
          <w:lang w:bidi="fa-IR"/>
        </w:rPr>
        <w:t>“controller”</w:t>
      </w:r>
      <w:r>
        <w:rPr>
          <w:rFonts w:ascii="Times New Roman" w:hAnsi="Times New Roman" w:cs="B Nazanin" w:hint="cs"/>
          <w:sz w:val="24"/>
          <w:szCs w:val="28"/>
          <w:rtl/>
          <w:lang w:bidi="fa-IR"/>
        </w:rPr>
        <w:t xml:space="preserve"> روابط (30) و (31) را شبیه‌سازی می‌کند</w:t>
      </w:r>
      <w:r w:rsidR="00ED448C">
        <w:rPr>
          <w:rFonts w:ascii="Times New Roman" w:hAnsi="Times New Roman" w:cs="B Nazanin" w:hint="cs"/>
          <w:sz w:val="24"/>
          <w:szCs w:val="28"/>
          <w:rtl/>
          <w:lang w:bidi="fa-IR"/>
        </w:rPr>
        <w:t xml:space="preserve"> که خروجی آن </w:t>
      </w:r>
      <w:r w:rsidR="00ED448C" w:rsidRPr="00ED448C">
        <w:rPr>
          <w:rFonts w:ascii="Times New Roman" w:hAnsi="Times New Roman" w:cs="B Nazanin"/>
          <w:position w:val="-6"/>
          <w:sz w:val="24"/>
          <w:szCs w:val="28"/>
          <w:lang w:bidi="fa-IR"/>
        </w:rPr>
        <w:object w:dxaOrig="200" w:dyaOrig="220">
          <v:shape id="_x0000_i1036" type="#_x0000_t75" style="width:10.5pt;height:11.25pt" o:ole="">
            <v:imagedata r:id="rId30" o:title=""/>
          </v:shape>
          <o:OLEObject Type="Embed" ProgID="Equation.DSMT4" ShapeID="_x0000_i1036" DrawAspect="Content" ObjectID="_1514187262" r:id="rId31"/>
        </w:object>
      </w:r>
      <w:r w:rsidR="00ED448C">
        <w:rPr>
          <w:rFonts w:ascii="Times New Roman" w:hAnsi="Times New Roman" w:cs="B Nazanin" w:hint="cs"/>
          <w:sz w:val="24"/>
          <w:szCs w:val="28"/>
          <w:rtl/>
          <w:lang w:bidi="fa-IR"/>
        </w:rPr>
        <w:t xml:space="preserve"> همان ورودی کنترلی سیستم است.</w:t>
      </w:r>
    </w:p>
    <w:p w:rsidR="00080BE4" w:rsidRDefault="00080BE4" w:rsidP="00080BE4">
      <w:pPr>
        <w:bidi/>
        <w:spacing w:after="0" w:line="288" w:lineRule="auto"/>
        <w:jc w:val="both"/>
        <w:rPr>
          <w:rFonts w:ascii="Times New Roman" w:hAnsi="Times New Roman" w:cs="B Nazanin"/>
          <w:sz w:val="24"/>
          <w:szCs w:val="28"/>
          <w:rtl/>
          <w:lang w:bidi="fa-IR"/>
        </w:rPr>
      </w:pPr>
      <w:r>
        <w:rPr>
          <w:rFonts w:ascii="Times New Roman" w:hAnsi="Times New Roman" w:cs="B Nazanin" w:hint="cs"/>
          <w:sz w:val="24"/>
          <w:szCs w:val="28"/>
          <w:rtl/>
          <w:lang w:bidi="fa-IR"/>
        </w:rPr>
        <w:t xml:space="preserve">بلوک </w:t>
      </w:r>
      <w:r>
        <w:rPr>
          <w:rFonts w:ascii="Times New Roman" w:hAnsi="Times New Roman" w:cs="B Nazanin"/>
          <w:sz w:val="24"/>
          <w:szCs w:val="28"/>
          <w:lang w:bidi="fa-IR"/>
        </w:rPr>
        <w:t>Gain</w:t>
      </w:r>
      <w:r>
        <w:rPr>
          <w:rFonts w:ascii="Times New Roman" w:hAnsi="Times New Roman" w:cs="B Nazanin" w:hint="cs"/>
          <w:sz w:val="24"/>
          <w:szCs w:val="28"/>
          <w:rtl/>
          <w:lang w:bidi="fa-IR"/>
        </w:rPr>
        <w:t xml:space="preserve"> برای تبدیل مقدار رادیان به درجه استفاده شده است.</w:t>
      </w:r>
    </w:p>
    <w:p w:rsidR="002C5B61" w:rsidRDefault="002C5B61" w:rsidP="002C5B61">
      <w:pPr>
        <w:bidi/>
        <w:spacing w:after="0" w:line="288" w:lineRule="auto"/>
        <w:jc w:val="center"/>
        <w:rPr>
          <w:rFonts w:ascii="Times New Roman" w:hAnsi="Times New Roman" w:cs="B Nazanin"/>
          <w:sz w:val="24"/>
          <w:szCs w:val="28"/>
          <w:rtl/>
          <w:lang w:bidi="fa-IR"/>
        </w:rPr>
      </w:pPr>
      <w:r>
        <w:rPr>
          <w:rFonts w:ascii="Times New Roman" w:hAnsi="Times New Roman" w:cs="B Nazanin" w:hint="cs"/>
          <w:noProof/>
          <w:sz w:val="24"/>
          <w:szCs w:val="28"/>
          <w:rtl/>
        </w:rPr>
        <w:lastRenderedPageBreak/>
        <w:drawing>
          <wp:inline distT="0" distB="0" distL="0" distR="0">
            <wp:extent cx="4297680" cy="3218688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7680" cy="32186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7315" w:rsidRDefault="009F7315" w:rsidP="009F7315">
      <w:pPr>
        <w:bidi/>
        <w:spacing w:after="0" w:line="288" w:lineRule="auto"/>
        <w:jc w:val="center"/>
        <w:rPr>
          <w:rFonts w:ascii="Times New Roman" w:hAnsi="Times New Roman" w:cs="B Nazanin"/>
          <w:sz w:val="24"/>
          <w:szCs w:val="28"/>
          <w:rtl/>
          <w:lang w:bidi="fa-IR"/>
        </w:rPr>
      </w:pPr>
    </w:p>
    <w:p w:rsidR="002C5B61" w:rsidRDefault="002C5B61" w:rsidP="002C5B61">
      <w:pPr>
        <w:bidi/>
        <w:spacing w:after="0" w:line="288" w:lineRule="auto"/>
        <w:jc w:val="center"/>
        <w:rPr>
          <w:rFonts w:ascii="Times New Roman" w:hAnsi="Times New Roman" w:cs="B Nazanin"/>
          <w:sz w:val="24"/>
          <w:szCs w:val="28"/>
          <w:rtl/>
          <w:lang w:bidi="fa-IR"/>
        </w:rPr>
      </w:pPr>
      <w:r>
        <w:rPr>
          <w:rFonts w:ascii="Times New Roman" w:hAnsi="Times New Roman" w:cs="B Nazanin" w:hint="cs"/>
          <w:noProof/>
          <w:sz w:val="24"/>
          <w:szCs w:val="28"/>
          <w:rtl/>
        </w:rPr>
        <w:drawing>
          <wp:inline distT="0" distB="0" distL="0" distR="0">
            <wp:extent cx="4297680" cy="3218688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7680" cy="32186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5B61" w:rsidRDefault="002C5B61" w:rsidP="002C5B61">
      <w:pPr>
        <w:bidi/>
        <w:spacing w:after="0" w:line="288" w:lineRule="auto"/>
        <w:jc w:val="center"/>
        <w:rPr>
          <w:rFonts w:ascii="Times New Roman" w:hAnsi="Times New Roman" w:cs="B Nazanin"/>
          <w:sz w:val="24"/>
          <w:szCs w:val="28"/>
          <w:rtl/>
          <w:lang w:bidi="fa-IR"/>
        </w:rPr>
      </w:pPr>
      <w:r>
        <w:rPr>
          <w:rFonts w:ascii="Times New Roman" w:hAnsi="Times New Roman" w:cs="B Nazanin" w:hint="cs"/>
          <w:noProof/>
          <w:sz w:val="24"/>
          <w:szCs w:val="28"/>
          <w:rtl/>
        </w:rPr>
        <w:lastRenderedPageBreak/>
        <w:drawing>
          <wp:inline distT="0" distB="0" distL="0" distR="0">
            <wp:extent cx="4297680" cy="3218688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7680" cy="32186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5B61" w:rsidRDefault="002C5B61" w:rsidP="002C5B61">
      <w:pPr>
        <w:bidi/>
        <w:spacing w:after="0" w:line="288" w:lineRule="auto"/>
        <w:jc w:val="center"/>
        <w:rPr>
          <w:rFonts w:ascii="Times New Roman" w:hAnsi="Times New Roman" w:cs="B Nazanin"/>
          <w:sz w:val="24"/>
          <w:szCs w:val="28"/>
          <w:rtl/>
          <w:lang w:bidi="fa-IR"/>
        </w:rPr>
      </w:pPr>
      <w:r>
        <w:rPr>
          <w:rFonts w:ascii="Times New Roman" w:hAnsi="Times New Roman" w:cs="B Nazanin" w:hint="cs"/>
          <w:noProof/>
          <w:sz w:val="24"/>
          <w:szCs w:val="28"/>
          <w:rtl/>
        </w:rPr>
        <w:drawing>
          <wp:inline distT="0" distB="0" distL="0" distR="0">
            <wp:extent cx="4297680" cy="3218688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7680" cy="32186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2624" w:rsidRDefault="00412624" w:rsidP="00412624">
      <w:pPr>
        <w:bidi/>
        <w:spacing w:after="0" w:line="288" w:lineRule="auto"/>
        <w:jc w:val="both"/>
        <w:rPr>
          <w:rFonts w:ascii="Times New Roman" w:hAnsi="Times New Roman" w:cs="B Nazanin"/>
          <w:sz w:val="24"/>
          <w:szCs w:val="28"/>
          <w:rtl/>
          <w:lang w:bidi="fa-IR"/>
        </w:rPr>
      </w:pPr>
      <w:r>
        <w:rPr>
          <w:rFonts w:ascii="Times New Roman" w:hAnsi="Times New Roman" w:cs="B Nazanin" w:hint="cs"/>
          <w:sz w:val="24"/>
          <w:szCs w:val="28"/>
          <w:rtl/>
          <w:lang w:bidi="fa-IR"/>
        </w:rPr>
        <w:t>با توجه به نام‌گذاری‌های صورت گرفته، بررسی بلوک‌های طراحی شده با درنظر گرفتن شماره روابط بسیار ساده می‌باشد.</w:t>
      </w:r>
    </w:p>
    <w:p w:rsidR="00412624" w:rsidRDefault="00412624" w:rsidP="00412624">
      <w:pPr>
        <w:bidi/>
        <w:spacing w:after="0" w:line="288" w:lineRule="auto"/>
        <w:jc w:val="both"/>
        <w:rPr>
          <w:rFonts w:ascii="Times New Roman" w:hAnsi="Times New Roman" w:cs="B Nazanin"/>
          <w:sz w:val="24"/>
          <w:szCs w:val="28"/>
          <w:rtl/>
          <w:lang w:bidi="fa-IR"/>
        </w:rPr>
      </w:pPr>
    </w:p>
    <w:p w:rsidR="00412624" w:rsidRDefault="00412624" w:rsidP="00412624">
      <w:pPr>
        <w:bidi/>
        <w:spacing w:after="0" w:line="288" w:lineRule="auto"/>
        <w:jc w:val="both"/>
        <w:rPr>
          <w:rFonts w:ascii="Times New Roman" w:hAnsi="Times New Roman" w:cs="B Nazanin"/>
          <w:sz w:val="24"/>
          <w:szCs w:val="28"/>
          <w:rtl/>
          <w:lang w:bidi="fa-IR"/>
        </w:rPr>
      </w:pPr>
    </w:p>
    <w:p w:rsidR="00412624" w:rsidRDefault="00412624" w:rsidP="00412624">
      <w:pPr>
        <w:bidi/>
        <w:spacing w:after="0" w:line="288" w:lineRule="auto"/>
        <w:jc w:val="both"/>
        <w:rPr>
          <w:rFonts w:ascii="Times New Roman" w:hAnsi="Times New Roman" w:cs="B Nazanin"/>
          <w:sz w:val="24"/>
          <w:szCs w:val="28"/>
          <w:rtl/>
          <w:lang w:bidi="fa-IR"/>
        </w:rPr>
      </w:pPr>
    </w:p>
    <w:p w:rsidR="00412624" w:rsidRDefault="00412624" w:rsidP="00412624">
      <w:pPr>
        <w:spacing w:after="0" w:line="288" w:lineRule="auto"/>
        <w:jc w:val="both"/>
        <w:rPr>
          <w:rFonts w:ascii="Times New Roman" w:hAnsi="Times New Roman" w:cs="B Nazanin"/>
          <w:sz w:val="24"/>
          <w:szCs w:val="28"/>
          <w:lang w:bidi="fa-IR"/>
        </w:rPr>
      </w:pPr>
    </w:p>
    <w:sectPr w:rsidR="00412624" w:rsidSect="00D459C4">
      <w:footerReference w:type="default" r:id="rId36"/>
      <w:pgSz w:w="11909" w:h="16834" w:code="9"/>
      <w:pgMar w:top="1699" w:right="2275" w:bottom="1699" w:left="1411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E0056" w:rsidRDefault="00EE0056" w:rsidP="00A77841">
      <w:pPr>
        <w:spacing w:after="0" w:line="240" w:lineRule="auto"/>
      </w:pPr>
      <w:r>
        <w:separator/>
      </w:r>
    </w:p>
  </w:endnote>
  <w:endnote w:type="continuationSeparator" w:id="1">
    <w:p w:rsidR="00EE0056" w:rsidRDefault="00EE0056" w:rsidP="00A7784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 Nazanin">
    <w:altName w:val="Courier New"/>
    <w:panose1 w:val="00000400000000000000"/>
    <w:charset w:val="B2"/>
    <w:family w:val="auto"/>
    <w:pitch w:val="variable"/>
    <w:sig w:usb0="00002000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tl/>
      </w:rPr>
      <w:id w:val="207977547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73704" w:rsidRDefault="00630783" w:rsidP="00A31536">
        <w:pPr>
          <w:pStyle w:val="Footer"/>
          <w:bidi/>
          <w:jc w:val="center"/>
        </w:pPr>
        <w:r w:rsidRPr="00A31536">
          <w:rPr>
            <w:rFonts w:cs="B Nazanin"/>
          </w:rPr>
          <w:fldChar w:fldCharType="begin"/>
        </w:r>
        <w:r w:rsidR="00573704" w:rsidRPr="00A31536">
          <w:rPr>
            <w:rFonts w:cs="B Nazanin"/>
          </w:rPr>
          <w:instrText xml:space="preserve"> PAGE   \* MERGEFORMAT </w:instrText>
        </w:r>
        <w:r w:rsidRPr="00A31536">
          <w:rPr>
            <w:rFonts w:cs="B Nazanin"/>
          </w:rPr>
          <w:fldChar w:fldCharType="separate"/>
        </w:r>
        <w:r w:rsidR="0043559C">
          <w:rPr>
            <w:rFonts w:cs="B Nazanin"/>
            <w:noProof/>
            <w:rtl/>
          </w:rPr>
          <w:t>1</w:t>
        </w:r>
        <w:r w:rsidRPr="00A31536">
          <w:rPr>
            <w:rFonts w:cs="B Nazanin"/>
            <w:noProof/>
          </w:rPr>
          <w:fldChar w:fldCharType="end"/>
        </w:r>
      </w:p>
    </w:sdtContent>
  </w:sdt>
  <w:p w:rsidR="00573704" w:rsidRDefault="0057370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E0056" w:rsidRDefault="00EE0056" w:rsidP="00A77841">
      <w:pPr>
        <w:spacing w:after="0" w:line="240" w:lineRule="auto"/>
      </w:pPr>
      <w:r>
        <w:separator/>
      </w:r>
    </w:p>
  </w:footnote>
  <w:footnote w:type="continuationSeparator" w:id="1">
    <w:p w:rsidR="00EE0056" w:rsidRDefault="00EE0056" w:rsidP="00A7784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372956"/>
    <w:multiLevelType w:val="multilevel"/>
    <w:tmpl w:val="1200DBE4"/>
    <w:lvl w:ilvl="0">
      <w:start w:val="1"/>
      <w:numFmt w:val="decimal"/>
      <w:pStyle w:val="Heading1"/>
      <w:lvlText w:val="%1-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Heading2"/>
      <w:lvlText w:val="%1-%2-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">
    <w:nsid w:val="3C28070E"/>
    <w:multiLevelType w:val="hybridMultilevel"/>
    <w:tmpl w:val="8918F8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B314C32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>
    <w:nsid w:val="56124B84"/>
    <w:multiLevelType w:val="hybridMultilevel"/>
    <w:tmpl w:val="3B628C46"/>
    <w:lvl w:ilvl="0" w:tplc="37225FEE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B3D097F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">
    <w:nsid w:val="6C682319"/>
    <w:multiLevelType w:val="hybridMultilevel"/>
    <w:tmpl w:val="6F36E2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2F14DB8"/>
    <w:multiLevelType w:val="hybridMultilevel"/>
    <w:tmpl w:val="80E44E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5"/>
  </w:num>
  <w:num w:numId="3">
    <w:abstractNumId w:val="1"/>
  </w:num>
  <w:num w:numId="4">
    <w:abstractNumId w:val="3"/>
  </w:num>
  <w:num w:numId="5">
    <w:abstractNumId w:val="2"/>
  </w:num>
  <w:num w:numId="6">
    <w:abstractNumId w:val="3"/>
  </w:num>
  <w:num w:numId="7">
    <w:abstractNumId w:val="4"/>
  </w:num>
  <w:num w:numId="8">
    <w:abstractNumId w:val="0"/>
  </w:num>
  <w:num w:numId="9">
    <w:abstractNumId w:val="0"/>
  </w:num>
  <w:num w:numId="10">
    <w:abstractNumId w:val="0"/>
  </w:num>
  <w:num w:numId="11">
    <w:abstractNumId w:val="0"/>
  </w:num>
  <w:num w:numId="12">
    <w:abstractNumId w:val="0"/>
  </w:num>
  <w:num w:numId="13">
    <w:abstractNumId w:val="0"/>
  </w:num>
  <w:num w:numId="14">
    <w:abstractNumId w:val="0"/>
  </w:num>
  <w:num w:numId="15">
    <w:abstractNumId w:val="0"/>
  </w:num>
  <w:num w:numId="16">
    <w:abstractNumId w:val="0"/>
  </w:num>
  <w:num w:numId="17">
    <w:abstractNumId w:val="0"/>
  </w:num>
  <w:num w:numId="18">
    <w:abstractNumId w:val="0"/>
  </w:num>
  <w:num w:numId="19">
    <w:abstractNumId w:val="0"/>
  </w:num>
  <w:num w:numId="20">
    <w:abstractNumId w:val="0"/>
  </w:num>
  <w:num w:numId="21">
    <w:abstractNumId w:val="0"/>
  </w:num>
  <w:num w:numId="22">
    <w:abstractNumId w:val="0"/>
  </w:num>
  <w:num w:numId="23">
    <w:abstractNumId w:val="0"/>
  </w:num>
  <w:num w:numId="24">
    <w:abstractNumId w:val="0"/>
  </w:num>
  <w:num w:numId="25">
    <w:abstractNumId w:val="0"/>
  </w:num>
  <w:num w:numId="26">
    <w:abstractNumId w:val="0"/>
  </w:num>
  <w:num w:numId="27">
    <w:abstractNumId w:val="0"/>
  </w:num>
  <w:num w:numId="28">
    <w:abstractNumId w:val="0"/>
  </w:num>
  <w:num w:numId="29">
    <w:abstractNumId w:val="0"/>
  </w:num>
  <w:num w:numId="30">
    <w:abstractNumId w:val="0"/>
  </w:num>
  <w:num w:numId="31">
    <w:abstractNumId w:val="0"/>
  </w:num>
  <w:num w:numId="32">
    <w:abstractNumId w:val="0"/>
  </w:num>
  <w:num w:numId="33">
    <w:abstractNumId w:val="0"/>
  </w:num>
  <w:num w:numId="34">
    <w:abstractNumId w:val="0"/>
  </w:num>
  <w:num w:numId="3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7F7027"/>
    <w:rsid w:val="00005D60"/>
    <w:rsid w:val="00013063"/>
    <w:rsid w:val="0001621F"/>
    <w:rsid w:val="0003127A"/>
    <w:rsid w:val="00046331"/>
    <w:rsid w:val="000504D2"/>
    <w:rsid w:val="00051675"/>
    <w:rsid w:val="00055BE2"/>
    <w:rsid w:val="000703C8"/>
    <w:rsid w:val="0008036B"/>
    <w:rsid w:val="00080BE4"/>
    <w:rsid w:val="00085B10"/>
    <w:rsid w:val="00087C1C"/>
    <w:rsid w:val="000910DA"/>
    <w:rsid w:val="000933B1"/>
    <w:rsid w:val="0009560D"/>
    <w:rsid w:val="000B7C7C"/>
    <w:rsid w:val="000C15E1"/>
    <w:rsid w:val="000C53FC"/>
    <w:rsid w:val="000C732E"/>
    <w:rsid w:val="000D3BEF"/>
    <w:rsid w:val="000D5ACD"/>
    <w:rsid w:val="000E2317"/>
    <w:rsid w:val="000E395D"/>
    <w:rsid w:val="000E4422"/>
    <w:rsid w:val="000E4464"/>
    <w:rsid w:val="000E6402"/>
    <w:rsid w:val="000E6491"/>
    <w:rsid w:val="000F3292"/>
    <w:rsid w:val="00100346"/>
    <w:rsid w:val="001028BA"/>
    <w:rsid w:val="00105ABE"/>
    <w:rsid w:val="00111DFA"/>
    <w:rsid w:val="00112D0F"/>
    <w:rsid w:val="001206C1"/>
    <w:rsid w:val="00121B64"/>
    <w:rsid w:val="00124BD0"/>
    <w:rsid w:val="00124D29"/>
    <w:rsid w:val="00135C09"/>
    <w:rsid w:val="00137B8A"/>
    <w:rsid w:val="0014412D"/>
    <w:rsid w:val="00145077"/>
    <w:rsid w:val="00146A4D"/>
    <w:rsid w:val="00160FBE"/>
    <w:rsid w:val="00163A15"/>
    <w:rsid w:val="00170288"/>
    <w:rsid w:val="00174E63"/>
    <w:rsid w:val="00177625"/>
    <w:rsid w:val="00177B5C"/>
    <w:rsid w:val="00182C89"/>
    <w:rsid w:val="001875C3"/>
    <w:rsid w:val="00195D54"/>
    <w:rsid w:val="001A053A"/>
    <w:rsid w:val="001A5926"/>
    <w:rsid w:val="001B30DA"/>
    <w:rsid w:val="001B3240"/>
    <w:rsid w:val="001B5DC6"/>
    <w:rsid w:val="001C5B6B"/>
    <w:rsid w:val="001D05F4"/>
    <w:rsid w:val="001D1971"/>
    <w:rsid w:val="001E578E"/>
    <w:rsid w:val="00204CFB"/>
    <w:rsid w:val="00211B18"/>
    <w:rsid w:val="00211CF6"/>
    <w:rsid w:val="00214BEE"/>
    <w:rsid w:val="002301E4"/>
    <w:rsid w:val="0023348F"/>
    <w:rsid w:val="00243266"/>
    <w:rsid w:val="00246DBC"/>
    <w:rsid w:val="00261A2F"/>
    <w:rsid w:val="0026311E"/>
    <w:rsid w:val="00267A32"/>
    <w:rsid w:val="002722A5"/>
    <w:rsid w:val="002812CC"/>
    <w:rsid w:val="00284740"/>
    <w:rsid w:val="00294A0E"/>
    <w:rsid w:val="002A28F5"/>
    <w:rsid w:val="002C06D3"/>
    <w:rsid w:val="002C5B61"/>
    <w:rsid w:val="002D0EDE"/>
    <w:rsid w:val="002D4676"/>
    <w:rsid w:val="002D68F8"/>
    <w:rsid w:val="002E726E"/>
    <w:rsid w:val="00306388"/>
    <w:rsid w:val="003138E9"/>
    <w:rsid w:val="003160BB"/>
    <w:rsid w:val="00321DAB"/>
    <w:rsid w:val="0033076A"/>
    <w:rsid w:val="00337DB8"/>
    <w:rsid w:val="00343FCB"/>
    <w:rsid w:val="00344934"/>
    <w:rsid w:val="00350583"/>
    <w:rsid w:val="00352B26"/>
    <w:rsid w:val="00357804"/>
    <w:rsid w:val="00361E65"/>
    <w:rsid w:val="003621C9"/>
    <w:rsid w:val="00364C66"/>
    <w:rsid w:val="003658AF"/>
    <w:rsid w:val="0039252C"/>
    <w:rsid w:val="003A25F2"/>
    <w:rsid w:val="003A3090"/>
    <w:rsid w:val="003B2010"/>
    <w:rsid w:val="003B3DDC"/>
    <w:rsid w:val="003B55A1"/>
    <w:rsid w:val="003D4805"/>
    <w:rsid w:val="003D79B8"/>
    <w:rsid w:val="003D7A50"/>
    <w:rsid w:val="003E7A38"/>
    <w:rsid w:val="003F4CDD"/>
    <w:rsid w:val="003F5D11"/>
    <w:rsid w:val="00412624"/>
    <w:rsid w:val="004165C6"/>
    <w:rsid w:val="00420C55"/>
    <w:rsid w:val="00423549"/>
    <w:rsid w:val="00426881"/>
    <w:rsid w:val="0043559C"/>
    <w:rsid w:val="004355FD"/>
    <w:rsid w:val="00437185"/>
    <w:rsid w:val="00441D0A"/>
    <w:rsid w:val="00443024"/>
    <w:rsid w:val="00471309"/>
    <w:rsid w:val="00472C67"/>
    <w:rsid w:val="00483A7E"/>
    <w:rsid w:val="0049393C"/>
    <w:rsid w:val="004966F0"/>
    <w:rsid w:val="004A23E1"/>
    <w:rsid w:val="004A5787"/>
    <w:rsid w:val="004A5ABC"/>
    <w:rsid w:val="004C2161"/>
    <w:rsid w:val="004D48C4"/>
    <w:rsid w:val="004D562B"/>
    <w:rsid w:val="004E187D"/>
    <w:rsid w:val="004E49DD"/>
    <w:rsid w:val="004F761D"/>
    <w:rsid w:val="00500BAA"/>
    <w:rsid w:val="00506CAE"/>
    <w:rsid w:val="005118AA"/>
    <w:rsid w:val="00516066"/>
    <w:rsid w:val="005179A1"/>
    <w:rsid w:val="0054029C"/>
    <w:rsid w:val="00540A0E"/>
    <w:rsid w:val="005432A2"/>
    <w:rsid w:val="0054355A"/>
    <w:rsid w:val="005516CE"/>
    <w:rsid w:val="0055237F"/>
    <w:rsid w:val="005630BE"/>
    <w:rsid w:val="005705C6"/>
    <w:rsid w:val="005734E3"/>
    <w:rsid w:val="00573704"/>
    <w:rsid w:val="005756D3"/>
    <w:rsid w:val="00581C82"/>
    <w:rsid w:val="0058733E"/>
    <w:rsid w:val="00594C55"/>
    <w:rsid w:val="00595339"/>
    <w:rsid w:val="0059536B"/>
    <w:rsid w:val="005972A1"/>
    <w:rsid w:val="005A0525"/>
    <w:rsid w:val="005D53CD"/>
    <w:rsid w:val="005D5A8E"/>
    <w:rsid w:val="005D7CC9"/>
    <w:rsid w:val="005E19B7"/>
    <w:rsid w:val="005F288D"/>
    <w:rsid w:val="005F31B3"/>
    <w:rsid w:val="005F6795"/>
    <w:rsid w:val="006025C7"/>
    <w:rsid w:val="0061138D"/>
    <w:rsid w:val="00611939"/>
    <w:rsid w:val="00611C64"/>
    <w:rsid w:val="006177BD"/>
    <w:rsid w:val="00630783"/>
    <w:rsid w:val="00631F4D"/>
    <w:rsid w:val="0063358E"/>
    <w:rsid w:val="00637B22"/>
    <w:rsid w:val="00641D74"/>
    <w:rsid w:val="00647DB8"/>
    <w:rsid w:val="0065035C"/>
    <w:rsid w:val="00650952"/>
    <w:rsid w:val="00671D0A"/>
    <w:rsid w:val="00676431"/>
    <w:rsid w:val="00685F61"/>
    <w:rsid w:val="006921F5"/>
    <w:rsid w:val="00694B13"/>
    <w:rsid w:val="00694DD1"/>
    <w:rsid w:val="00696970"/>
    <w:rsid w:val="006A2028"/>
    <w:rsid w:val="006A284D"/>
    <w:rsid w:val="006B434B"/>
    <w:rsid w:val="006B6E00"/>
    <w:rsid w:val="006D6DCA"/>
    <w:rsid w:val="006D7601"/>
    <w:rsid w:val="006E60B7"/>
    <w:rsid w:val="006F0453"/>
    <w:rsid w:val="006F4F5F"/>
    <w:rsid w:val="0070253D"/>
    <w:rsid w:val="007047A6"/>
    <w:rsid w:val="0071240A"/>
    <w:rsid w:val="00722047"/>
    <w:rsid w:val="00742233"/>
    <w:rsid w:val="00765D6E"/>
    <w:rsid w:val="00774E2B"/>
    <w:rsid w:val="00777F8A"/>
    <w:rsid w:val="00783DC6"/>
    <w:rsid w:val="00784965"/>
    <w:rsid w:val="007926E3"/>
    <w:rsid w:val="00794300"/>
    <w:rsid w:val="00795891"/>
    <w:rsid w:val="0079627B"/>
    <w:rsid w:val="007A5B95"/>
    <w:rsid w:val="007A67DC"/>
    <w:rsid w:val="007B149D"/>
    <w:rsid w:val="007B41F2"/>
    <w:rsid w:val="007C4C58"/>
    <w:rsid w:val="007C63A0"/>
    <w:rsid w:val="007D7CBB"/>
    <w:rsid w:val="007E1FAE"/>
    <w:rsid w:val="007F231E"/>
    <w:rsid w:val="007F5DCF"/>
    <w:rsid w:val="007F7027"/>
    <w:rsid w:val="0080138A"/>
    <w:rsid w:val="00807728"/>
    <w:rsid w:val="0081004F"/>
    <w:rsid w:val="00813BAD"/>
    <w:rsid w:val="0082185B"/>
    <w:rsid w:val="008221F4"/>
    <w:rsid w:val="008279DF"/>
    <w:rsid w:val="00830977"/>
    <w:rsid w:val="008321C8"/>
    <w:rsid w:val="00835B53"/>
    <w:rsid w:val="00835BA1"/>
    <w:rsid w:val="00843B88"/>
    <w:rsid w:val="00850CDE"/>
    <w:rsid w:val="00853618"/>
    <w:rsid w:val="008568C6"/>
    <w:rsid w:val="008608D5"/>
    <w:rsid w:val="00865442"/>
    <w:rsid w:val="0086726C"/>
    <w:rsid w:val="0087181B"/>
    <w:rsid w:val="00871A95"/>
    <w:rsid w:val="00881811"/>
    <w:rsid w:val="008833A5"/>
    <w:rsid w:val="00884E42"/>
    <w:rsid w:val="00886F38"/>
    <w:rsid w:val="00890847"/>
    <w:rsid w:val="008976C2"/>
    <w:rsid w:val="008B13C4"/>
    <w:rsid w:val="008B3CDD"/>
    <w:rsid w:val="008B7CD5"/>
    <w:rsid w:val="008C07C3"/>
    <w:rsid w:val="008C5FC0"/>
    <w:rsid w:val="008D4A69"/>
    <w:rsid w:val="008E2BC9"/>
    <w:rsid w:val="008E43DF"/>
    <w:rsid w:val="008E525B"/>
    <w:rsid w:val="008F3A19"/>
    <w:rsid w:val="008F5A89"/>
    <w:rsid w:val="008F7622"/>
    <w:rsid w:val="008F7D19"/>
    <w:rsid w:val="00910886"/>
    <w:rsid w:val="00926A59"/>
    <w:rsid w:val="009440FB"/>
    <w:rsid w:val="009552FD"/>
    <w:rsid w:val="00955E19"/>
    <w:rsid w:val="00957454"/>
    <w:rsid w:val="00957768"/>
    <w:rsid w:val="009634C1"/>
    <w:rsid w:val="00963EDC"/>
    <w:rsid w:val="00984356"/>
    <w:rsid w:val="009A0EC8"/>
    <w:rsid w:val="009A1BA1"/>
    <w:rsid w:val="009A4BC0"/>
    <w:rsid w:val="009A59A0"/>
    <w:rsid w:val="009A67A0"/>
    <w:rsid w:val="009B2E2A"/>
    <w:rsid w:val="009B6C23"/>
    <w:rsid w:val="009C2250"/>
    <w:rsid w:val="009C24A4"/>
    <w:rsid w:val="009C27F9"/>
    <w:rsid w:val="009C4EE3"/>
    <w:rsid w:val="009C7561"/>
    <w:rsid w:val="009D7D9C"/>
    <w:rsid w:val="009E2BF4"/>
    <w:rsid w:val="009E7D6F"/>
    <w:rsid w:val="009F004F"/>
    <w:rsid w:val="009F1B30"/>
    <w:rsid w:val="009F3E68"/>
    <w:rsid w:val="009F7315"/>
    <w:rsid w:val="00A001ED"/>
    <w:rsid w:val="00A02CC7"/>
    <w:rsid w:val="00A04BF9"/>
    <w:rsid w:val="00A20208"/>
    <w:rsid w:val="00A31536"/>
    <w:rsid w:val="00A33859"/>
    <w:rsid w:val="00A418ED"/>
    <w:rsid w:val="00A52BB4"/>
    <w:rsid w:val="00A54C03"/>
    <w:rsid w:val="00A57BF7"/>
    <w:rsid w:val="00A64397"/>
    <w:rsid w:val="00A65D0C"/>
    <w:rsid w:val="00A77014"/>
    <w:rsid w:val="00A77841"/>
    <w:rsid w:val="00A81E8A"/>
    <w:rsid w:val="00AA200E"/>
    <w:rsid w:val="00AA275A"/>
    <w:rsid w:val="00AA2A72"/>
    <w:rsid w:val="00AB794D"/>
    <w:rsid w:val="00AC25C5"/>
    <w:rsid w:val="00AD09E7"/>
    <w:rsid w:val="00AD3F53"/>
    <w:rsid w:val="00AD4AE2"/>
    <w:rsid w:val="00AF13DF"/>
    <w:rsid w:val="00B03893"/>
    <w:rsid w:val="00B10BC5"/>
    <w:rsid w:val="00B14086"/>
    <w:rsid w:val="00B366D1"/>
    <w:rsid w:val="00B37350"/>
    <w:rsid w:val="00B409AA"/>
    <w:rsid w:val="00B45501"/>
    <w:rsid w:val="00B4689F"/>
    <w:rsid w:val="00B50C9A"/>
    <w:rsid w:val="00B6536F"/>
    <w:rsid w:val="00B77054"/>
    <w:rsid w:val="00B806A8"/>
    <w:rsid w:val="00B97B82"/>
    <w:rsid w:val="00BB5F67"/>
    <w:rsid w:val="00BC137D"/>
    <w:rsid w:val="00BC50DB"/>
    <w:rsid w:val="00BC5135"/>
    <w:rsid w:val="00BC744D"/>
    <w:rsid w:val="00BD14AE"/>
    <w:rsid w:val="00BE35A3"/>
    <w:rsid w:val="00BE4D0C"/>
    <w:rsid w:val="00BF03E9"/>
    <w:rsid w:val="00C066B4"/>
    <w:rsid w:val="00C11A5D"/>
    <w:rsid w:val="00C127B2"/>
    <w:rsid w:val="00C168F6"/>
    <w:rsid w:val="00C20B6B"/>
    <w:rsid w:val="00C213CE"/>
    <w:rsid w:val="00C32CC8"/>
    <w:rsid w:val="00C35C6B"/>
    <w:rsid w:val="00C36A3D"/>
    <w:rsid w:val="00C516C4"/>
    <w:rsid w:val="00C5522F"/>
    <w:rsid w:val="00C60868"/>
    <w:rsid w:val="00C632ED"/>
    <w:rsid w:val="00C63424"/>
    <w:rsid w:val="00C814A4"/>
    <w:rsid w:val="00C83F4E"/>
    <w:rsid w:val="00C85343"/>
    <w:rsid w:val="00C92D06"/>
    <w:rsid w:val="00C972C3"/>
    <w:rsid w:val="00CA084C"/>
    <w:rsid w:val="00CA5DFA"/>
    <w:rsid w:val="00CB3FF1"/>
    <w:rsid w:val="00CB40EE"/>
    <w:rsid w:val="00CC09DA"/>
    <w:rsid w:val="00CD6C43"/>
    <w:rsid w:val="00CE1B0B"/>
    <w:rsid w:val="00CE2344"/>
    <w:rsid w:val="00D02203"/>
    <w:rsid w:val="00D04C45"/>
    <w:rsid w:val="00D05C27"/>
    <w:rsid w:val="00D10522"/>
    <w:rsid w:val="00D11BA5"/>
    <w:rsid w:val="00D17FDF"/>
    <w:rsid w:val="00D20A79"/>
    <w:rsid w:val="00D26EA1"/>
    <w:rsid w:val="00D32A47"/>
    <w:rsid w:val="00D37468"/>
    <w:rsid w:val="00D42EB4"/>
    <w:rsid w:val="00D459C4"/>
    <w:rsid w:val="00D47E11"/>
    <w:rsid w:val="00D51734"/>
    <w:rsid w:val="00D53714"/>
    <w:rsid w:val="00D55621"/>
    <w:rsid w:val="00D602B0"/>
    <w:rsid w:val="00D6066D"/>
    <w:rsid w:val="00D76961"/>
    <w:rsid w:val="00D838E2"/>
    <w:rsid w:val="00DA0CE3"/>
    <w:rsid w:val="00DB61B6"/>
    <w:rsid w:val="00DD1599"/>
    <w:rsid w:val="00DD6BE3"/>
    <w:rsid w:val="00DD6D85"/>
    <w:rsid w:val="00DE422A"/>
    <w:rsid w:val="00DE72BF"/>
    <w:rsid w:val="00E050BD"/>
    <w:rsid w:val="00E2225C"/>
    <w:rsid w:val="00E230F5"/>
    <w:rsid w:val="00E25731"/>
    <w:rsid w:val="00E25EA9"/>
    <w:rsid w:val="00E34633"/>
    <w:rsid w:val="00E50258"/>
    <w:rsid w:val="00E50C2E"/>
    <w:rsid w:val="00E55EF6"/>
    <w:rsid w:val="00E56549"/>
    <w:rsid w:val="00E576BB"/>
    <w:rsid w:val="00E77E0C"/>
    <w:rsid w:val="00E8137E"/>
    <w:rsid w:val="00E8664B"/>
    <w:rsid w:val="00E96BAD"/>
    <w:rsid w:val="00EA283E"/>
    <w:rsid w:val="00EB09A4"/>
    <w:rsid w:val="00ED3AFC"/>
    <w:rsid w:val="00ED448C"/>
    <w:rsid w:val="00ED58EE"/>
    <w:rsid w:val="00EE0056"/>
    <w:rsid w:val="00EE26BA"/>
    <w:rsid w:val="00EE32DD"/>
    <w:rsid w:val="00EE4E94"/>
    <w:rsid w:val="00EE6CF5"/>
    <w:rsid w:val="00EE7131"/>
    <w:rsid w:val="00EF089E"/>
    <w:rsid w:val="00EF5519"/>
    <w:rsid w:val="00F075B2"/>
    <w:rsid w:val="00F11E50"/>
    <w:rsid w:val="00F13580"/>
    <w:rsid w:val="00F1447F"/>
    <w:rsid w:val="00F16DCD"/>
    <w:rsid w:val="00F317B5"/>
    <w:rsid w:val="00F43C0E"/>
    <w:rsid w:val="00F56955"/>
    <w:rsid w:val="00F67B49"/>
    <w:rsid w:val="00F7280D"/>
    <w:rsid w:val="00F76E55"/>
    <w:rsid w:val="00F817DE"/>
    <w:rsid w:val="00F83A50"/>
    <w:rsid w:val="00F951C7"/>
    <w:rsid w:val="00F95DB0"/>
    <w:rsid w:val="00FA3AA0"/>
    <w:rsid w:val="00FA7D17"/>
    <w:rsid w:val="00FB1A9E"/>
    <w:rsid w:val="00FB1F5B"/>
    <w:rsid w:val="00FB3294"/>
    <w:rsid w:val="00FB3541"/>
    <w:rsid w:val="00FC01B8"/>
    <w:rsid w:val="00FC38B1"/>
    <w:rsid w:val="00FC5A80"/>
    <w:rsid w:val="00FC77C1"/>
    <w:rsid w:val="00FD7342"/>
    <w:rsid w:val="00FE4F4E"/>
    <w:rsid w:val="00FE717A"/>
    <w:rsid w:val="00FE741D"/>
    <w:rsid w:val="00FF25E7"/>
    <w:rsid w:val="00FF2EED"/>
    <w:rsid w:val="00FF601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30783"/>
  </w:style>
  <w:style w:type="paragraph" w:styleId="Heading1">
    <w:name w:val="heading 1"/>
    <w:basedOn w:val="Normal"/>
    <w:next w:val="Normal"/>
    <w:link w:val="Heading1Char"/>
    <w:uiPriority w:val="9"/>
    <w:qFormat/>
    <w:rsid w:val="00124BD0"/>
    <w:pPr>
      <w:keepNext/>
      <w:keepLines/>
      <w:numPr>
        <w:numId w:val="8"/>
      </w:numPr>
      <w:spacing w:before="480" w:after="0" w:line="480" w:lineRule="auto"/>
      <w:outlineLvl w:val="0"/>
    </w:pPr>
    <w:rPr>
      <w:rFonts w:ascii="B Nazanin" w:eastAsiaTheme="majorEastAsia" w:hAnsi="B Nazanin" w:cs="B Nazanin"/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24BD0"/>
    <w:pPr>
      <w:keepNext/>
      <w:keepLines/>
      <w:numPr>
        <w:ilvl w:val="1"/>
        <w:numId w:val="8"/>
      </w:numPr>
      <w:spacing w:before="200" w:after="0" w:line="480" w:lineRule="auto"/>
      <w:jc w:val="right"/>
      <w:outlineLvl w:val="1"/>
    </w:pPr>
    <w:rPr>
      <w:rFonts w:ascii="B Nazanin" w:eastAsiaTheme="majorEastAsia" w:hAnsi="B Nazanin" w:cs="B Nazanin"/>
      <w:b/>
      <w:bCs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124BD0"/>
    <w:pPr>
      <w:keepNext/>
      <w:keepLines/>
      <w:numPr>
        <w:ilvl w:val="2"/>
        <w:numId w:val="8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24BD0"/>
    <w:pPr>
      <w:keepNext/>
      <w:keepLines/>
      <w:numPr>
        <w:ilvl w:val="3"/>
        <w:numId w:val="8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24BD0"/>
    <w:pPr>
      <w:keepNext/>
      <w:keepLines/>
      <w:numPr>
        <w:ilvl w:val="4"/>
        <w:numId w:val="8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24BD0"/>
    <w:pPr>
      <w:keepNext/>
      <w:keepLines/>
      <w:numPr>
        <w:ilvl w:val="5"/>
        <w:numId w:val="8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24BD0"/>
    <w:pPr>
      <w:keepNext/>
      <w:keepLines/>
      <w:numPr>
        <w:ilvl w:val="6"/>
        <w:numId w:val="8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24BD0"/>
    <w:pPr>
      <w:keepNext/>
      <w:keepLines/>
      <w:numPr>
        <w:ilvl w:val="7"/>
        <w:numId w:val="8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24BD0"/>
    <w:pPr>
      <w:keepNext/>
      <w:keepLines/>
      <w:numPr>
        <w:ilvl w:val="8"/>
        <w:numId w:val="8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D48C4"/>
    <w:pPr>
      <w:ind w:left="720"/>
      <w:contextualSpacing/>
    </w:pPr>
  </w:style>
  <w:style w:type="paragraph" w:customStyle="1" w:styleId="a">
    <w:name w:val="متن"/>
    <w:link w:val="Char"/>
    <w:rsid w:val="004D48C4"/>
    <w:pPr>
      <w:widowControl w:val="0"/>
      <w:bidi/>
      <w:spacing w:after="0" w:line="288" w:lineRule="auto"/>
      <w:jc w:val="lowKashida"/>
    </w:pPr>
    <w:rPr>
      <w:rFonts w:ascii="Times New Roman" w:eastAsia="Times New Roman" w:hAnsi="Times New Roman" w:cs="B Nazanin"/>
      <w:sz w:val="24"/>
      <w:szCs w:val="28"/>
    </w:rPr>
  </w:style>
  <w:style w:type="table" w:styleId="TableGrid">
    <w:name w:val="Table Grid"/>
    <w:basedOn w:val="TableNormal"/>
    <w:rsid w:val="004D48C4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bidi="fa-I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">
    <w:name w:val="متن Char"/>
    <w:basedOn w:val="DefaultParagraphFont"/>
    <w:link w:val="a"/>
    <w:rsid w:val="004D48C4"/>
    <w:rPr>
      <w:rFonts w:ascii="Times New Roman" w:eastAsia="Times New Roman" w:hAnsi="Times New Roman" w:cs="B Nazanin"/>
      <w:sz w:val="24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D48C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48C4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124BD0"/>
    <w:rPr>
      <w:rFonts w:ascii="B Nazanin" w:eastAsiaTheme="majorEastAsia" w:hAnsi="B Nazanin" w:cs="B Nazanin"/>
      <w:b/>
      <w:bCs/>
      <w:sz w:val="32"/>
      <w:szCs w:val="32"/>
    </w:rPr>
  </w:style>
  <w:style w:type="paragraph" w:styleId="Caption">
    <w:name w:val="caption"/>
    <w:basedOn w:val="Normal"/>
    <w:next w:val="Normal"/>
    <w:uiPriority w:val="35"/>
    <w:unhideWhenUsed/>
    <w:qFormat/>
    <w:rsid w:val="007926E3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customStyle="1" w:styleId="Heading2Char">
    <w:name w:val="Heading 2 Char"/>
    <w:basedOn w:val="DefaultParagraphFont"/>
    <w:link w:val="Heading2"/>
    <w:uiPriority w:val="9"/>
    <w:rsid w:val="00124BD0"/>
    <w:rPr>
      <w:rFonts w:ascii="B Nazanin" w:eastAsiaTheme="majorEastAsia" w:hAnsi="B Nazanin" w:cs="B Nazanin"/>
      <w:b/>
      <w:bCs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124BD0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24BD0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24BD0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124BD0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124BD0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124BD0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124BD0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77841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77841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A77841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C972C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972C3"/>
  </w:style>
  <w:style w:type="paragraph" w:styleId="Footer">
    <w:name w:val="footer"/>
    <w:basedOn w:val="Normal"/>
    <w:link w:val="FooterChar"/>
    <w:uiPriority w:val="99"/>
    <w:unhideWhenUsed/>
    <w:rsid w:val="00C972C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972C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e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e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e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8095BF94-BBCC-4F54-998E-8E3F538B94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04</TotalTime>
  <Pages>3</Pages>
  <Words>203</Words>
  <Characters>116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ony Electronics, Inc.</Company>
  <LinksUpToDate>false</LinksUpToDate>
  <CharactersWithSpaces>13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ny Customer</dc:creator>
  <cp:lastModifiedBy>sadra</cp:lastModifiedBy>
  <cp:revision>82</cp:revision>
  <cp:lastPrinted>2014-09-06T13:46:00Z</cp:lastPrinted>
  <dcterms:created xsi:type="dcterms:W3CDTF">2013-12-10T15:03:00Z</dcterms:created>
  <dcterms:modified xsi:type="dcterms:W3CDTF">2016-01-13T07:18:00Z</dcterms:modified>
</cp:coreProperties>
</file>